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0F5" w:rsidRPr="00DB5656" w:rsidRDefault="00F520F5" w:rsidP="00F520F5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520F5" w:rsidRPr="00DB5656" w:rsidRDefault="00F520F5" w:rsidP="00F520F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75pt" o:ole="">
            <v:imagedata r:id="rId8" o:title=""/>
          </v:shape>
          <o:OLEObject Type="Embed" ProgID="Word.Picture.8" ShapeID="_x0000_i1025" DrawAspect="Content" ObjectID="_1762343473" r:id="rId9"/>
        </w:object>
      </w:r>
    </w:p>
    <w:p w:rsidR="00F520F5" w:rsidRPr="00DB5656" w:rsidRDefault="00F520F5" w:rsidP="008D4A3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520F5" w:rsidRPr="00DB5656" w:rsidRDefault="00F520F5" w:rsidP="008D4A3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520F5" w:rsidRPr="00DB5656" w:rsidRDefault="00F520F5" w:rsidP="008D4A3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8D4A3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520F5" w:rsidRPr="00DB5656" w:rsidRDefault="00F520F5" w:rsidP="00F520F5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520F5" w:rsidRPr="00DB5656" w:rsidRDefault="00F520F5" w:rsidP="00F520F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520F5" w:rsidRPr="00DB5656" w:rsidRDefault="00F520F5" w:rsidP="008D4A3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520F5" w:rsidRPr="00DB5656" w:rsidRDefault="00F520F5" w:rsidP="00F520F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520F5" w:rsidRPr="00DB5656" w:rsidRDefault="00F520F5" w:rsidP="008D4A3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520F5" w:rsidRPr="00DB5656" w:rsidRDefault="00F520F5" w:rsidP="008D4A3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8D4A3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520F5" w:rsidRPr="00DB5656" w:rsidRDefault="00F520F5" w:rsidP="00F520F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520F5" w:rsidRPr="00DB5656" w:rsidRDefault="00F520F5" w:rsidP="00F520F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520F5" w:rsidRPr="00DB5656" w:rsidRDefault="00F520F5" w:rsidP="008D4A3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520F5" w:rsidRPr="00DB5656" w:rsidRDefault="00F520F5" w:rsidP="00F520F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520F5" w:rsidRPr="00DB5656" w:rsidRDefault="005845E4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520F5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520F5" w:rsidRPr="00DB5656" w:rsidRDefault="00F520F5" w:rsidP="00F520F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F520F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520F5" w:rsidRPr="00DB5656" w:rsidRDefault="00F520F5" w:rsidP="008D4A3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pt;height:18.75pt" o:ole="">
            <v:imagedata r:id="rId14" o:title=""/>
          </v:shape>
          <o:OLEObject Type="Embed" ProgID="Equation.DSMT4" ShapeID="_x0000_i1026" DrawAspect="Content" ObjectID="_176234347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520F5" w:rsidRPr="00DB5656" w:rsidRDefault="00F520F5" w:rsidP="00F520F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520F5" w:rsidRPr="00DB5656" w:rsidRDefault="00F520F5" w:rsidP="00F520F5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F5" w:rsidRPr="00DB5656" w:rsidRDefault="00F520F5" w:rsidP="008D4A3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520F5" w:rsidRPr="00DB5656" w:rsidRDefault="00F520F5" w:rsidP="00F520F5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520F5" w:rsidRPr="00DB5656" w:rsidRDefault="00F520F5" w:rsidP="00F520F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520F5" w:rsidRPr="00DB5656" w:rsidRDefault="00F520F5" w:rsidP="00F520F5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520F5" w:rsidRPr="00DB5656" w:rsidRDefault="00F520F5" w:rsidP="008D4A3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520F5" w:rsidRPr="00DB5656" w:rsidTr="008D4A3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0F5" w:rsidRPr="00DB5656" w:rsidTr="008D4A37">
        <w:trPr>
          <w:trHeight w:val="340"/>
          <w:jc w:val="center"/>
        </w:trPr>
        <w:tc>
          <w:tcPr>
            <w:tcW w:w="79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0F5" w:rsidRPr="00DB5656" w:rsidRDefault="00F520F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520F5" w:rsidRPr="00DB5656" w:rsidRDefault="00F520F5" w:rsidP="008D4A3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520F5" w:rsidRPr="00DB5656" w:rsidRDefault="00F520F5" w:rsidP="008D4A3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520F5" w:rsidRPr="00DB5656" w:rsidRDefault="00F520F5" w:rsidP="00F520F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520F5" w:rsidRPr="00DB5656" w:rsidRDefault="00F520F5" w:rsidP="008D4A3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8D4A3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8D4A3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520F5" w:rsidRPr="00DB5656" w:rsidRDefault="00F520F5" w:rsidP="008D4A3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520F5" w:rsidRDefault="00F520F5" w:rsidP="005845E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520F5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72DB" w:rsidRDefault="00DE72DB">
      <w:r>
        <w:separator/>
      </w:r>
    </w:p>
  </w:endnote>
  <w:endnote w:type="continuationSeparator" w:id="1">
    <w:p w:rsidR="00DE72DB" w:rsidRDefault="00DE72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BC8" w:rsidRDefault="00296BC8" w:rsidP="00296BC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96BC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96BC8" w:rsidRPr="001D5E8F" w:rsidRDefault="007E266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96BC8" w:rsidRPr="001D5E8F" w:rsidRDefault="005845E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96BC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D4A37" w:rsidRPr="008D4A3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96BC8" w:rsidRPr="00096C38" w:rsidRDefault="00296BC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96BC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动力系统与控制</w:t>
          </w:r>
        </w:p>
      </w:tc>
    </w:tr>
  </w:tbl>
  <w:p w:rsidR="00C23102" w:rsidRPr="00296BC8" w:rsidRDefault="00C23102" w:rsidP="00296BC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BC8" w:rsidRDefault="00296BC8" w:rsidP="00296BC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96BC8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296BC8" w:rsidRPr="001D5E8F" w:rsidRDefault="007E2668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96BC8" w:rsidRPr="001D5E8F" w:rsidRDefault="005845E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96BC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8D4A37" w:rsidRPr="008D4A3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96BC8" w:rsidRPr="00096C38" w:rsidRDefault="00296BC8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96BC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动力系统与控制</w:t>
          </w:r>
        </w:p>
      </w:tc>
    </w:tr>
  </w:tbl>
  <w:p w:rsidR="00C23102" w:rsidRPr="00296BC8" w:rsidRDefault="00C23102" w:rsidP="00296BC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946CC" w:rsidRPr="00BB5218" w:rsidRDefault="00B97A60" w:rsidP="000946CC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946CC" w:rsidRPr="008B438B">
      <w:rPr>
        <w:rFonts w:asciiTheme="minorHAnsi" w:hAnsiTheme="minorHAnsi" w:cstheme="minorHAnsi" w:hint="eastAsia"/>
        <w:bCs/>
        <w:noProof/>
        <w:lang w:eastAsia="zh-CN"/>
      </w:rPr>
      <w:t>动力系统与控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313D73">
      <w:rPr>
        <w:rFonts w:ascii="Calibri" w:hAnsi="Calibri" w:cs="Calibri" w:hint="eastAsia"/>
        <w:bCs/>
        <w:snapToGrid w:val="0"/>
        <w:lang w:eastAsia="zh-CN"/>
      </w:rPr>
      <w:t>2</w:t>
    </w:r>
    <w:r w:rsidR="007E266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E2668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E2668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72DB" w:rsidRDefault="00DE72DB">
      <w:r>
        <w:separator/>
      </w:r>
    </w:p>
  </w:footnote>
  <w:footnote w:type="continuationSeparator" w:id="1">
    <w:p w:rsidR="00DE72DB" w:rsidRDefault="00DE72D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845E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845E4" w:rsidP="00BA49E8">
    <w:pPr>
      <w:ind w:right="1560"/>
      <w:rPr>
        <w:caps/>
        <w:color w:val="31849B" w:themeColor="accent5" w:themeShade="BF"/>
        <w:lang w:eastAsia="zh-CN"/>
      </w:rPr>
    </w:pPr>
    <w:r w:rsidRPr="005845E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84D8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44AE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Dynamical Systems and Control</w:t>
    </w:r>
    <w:r w:rsidRPr="00144AE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44AE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动力系统与控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75BC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E266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75BC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E266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845E4">
      <w:rPr>
        <w:rFonts w:asciiTheme="minorHAnsi" w:hAnsiTheme="minorHAnsi"/>
        <w:sz w:val="18"/>
        <w:szCs w:val="18"/>
      </w:rPr>
      <w:fldChar w:fldCharType="begin"/>
    </w:r>
    <w:r w:rsidR="00203147">
      <w:rPr>
        <w:rFonts w:asciiTheme="minorHAnsi" w:hAnsiTheme="minorHAnsi"/>
        <w:sz w:val="18"/>
        <w:szCs w:val="18"/>
      </w:rPr>
      <w:instrText xml:space="preserve"> HYPERLINK "</w:instrText>
    </w:r>
    <w:r w:rsidR="00203147" w:rsidRPr="00203147">
      <w:rPr>
        <w:rFonts w:asciiTheme="minorHAnsi" w:hAnsiTheme="minorHAnsi"/>
        <w:sz w:val="18"/>
        <w:szCs w:val="18"/>
      </w:rPr>
      <w:instrText>http</w:instrText>
    </w:r>
    <w:r w:rsidR="00203147" w:rsidRPr="0020314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203147" w:rsidRPr="00203147">
      <w:rPr>
        <w:rFonts w:asciiTheme="minorHAnsi" w:hAnsiTheme="minorHAnsi"/>
        <w:sz w:val="18"/>
        <w:szCs w:val="18"/>
      </w:rPr>
      <w:instrText>://www.hanspub.org/journal/</w:instrText>
    </w:r>
    <w:r w:rsidR="00203147" w:rsidRPr="00203147">
      <w:rPr>
        <w:rFonts w:asciiTheme="minorHAnsi" w:hAnsiTheme="minorHAnsi"/>
        <w:sz w:val="18"/>
        <w:szCs w:val="18"/>
        <w:lang w:eastAsia="zh-CN"/>
      </w:rPr>
      <w:instrText>dsc</w:instrText>
    </w:r>
    <w:r w:rsidR="00203147">
      <w:rPr>
        <w:rFonts w:asciiTheme="minorHAnsi" w:hAnsiTheme="minorHAnsi"/>
        <w:sz w:val="18"/>
        <w:szCs w:val="18"/>
      </w:rPr>
      <w:instrText xml:space="preserve">" </w:instrText>
    </w:r>
    <w:r w:rsidR="005845E4">
      <w:rPr>
        <w:rFonts w:asciiTheme="minorHAnsi" w:hAnsiTheme="minorHAnsi"/>
        <w:sz w:val="18"/>
        <w:szCs w:val="18"/>
      </w:rPr>
      <w:fldChar w:fldCharType="separate"/>
    </w:r>
    <w:r w:rsidR="00203147" w:rsidRPr="00FE14BE">
      <w:rPr>
        <w:rStyle w:val="a3"/>
        <w:rFonts w:asciiTheme="minorHAnsi" w:hAnsiTheme="minorHAnsi"/>
        <w:sz w:val="18"/>
        <w:szCs w:val="18"/>
      </w:rPr>
      <w:t>http</w:t>
    </w:r>
    <w:r w:rsidR="00203147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203147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203147" w:rsidRPr="00FE14BE">
      <w:rPr>
        <w:rStyle w:val="a3"/>
        <w:rFonts w:asciiTheme="minorHAnsi" w:hAnsiTheme="minorHAnsi"/>
        <w:sz w:val="18"/>
        <w:szCs w:val="18"/>
        <w:lang w:eastAsia="zh-CN"/>
      </w:rPr>
      <w:t>dsc</w:t>
    </w:r>
    <w:r w:rsidR="005845E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845E4" w:rsidP="008D4A3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E2668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ds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3445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16F8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E6D13"/>
    <w:rsid w:val="000F001A"/>
    <w:rsid w:val="000F01D7"/>
    <w:rsid w:val="000F18B8"/>
    <w:rsid w:val="000F18D8"/>
    <w:rsid w:val="000F24DC"/>
    <w:rsid w:val="000F272D"/>
    <w:rsid w:val="000F2B5C"/>
    <w:rsid w:val="000F4E8E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6BC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3EFA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1D2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1DBA"/>
    <w:rsid w:val="001E39BA"/>
    <w:rsid w:val="001E3EDD"/>
    <w:rsid w:val="001E7011"/>
    <w:rsid w:val="001E7943"/>
    <w:rsid w:val="001F18CE"/>
    <w:rsid w:val="001F3BDE"/>
    <w:rsid w:val="001F45B4"/>
    <w:rsid w:val="001F5B40"/>
    <w:rsid w:val="001F5FE9"/>
    <w:rsid w:val="001F73D3"/>
    <w:rsid w:val="0020076D"/>
    <w:rsid w:val="00203147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0C8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547A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96BC8"/>
    <w:rsid w:val="002A06B1"/>
    <w:rsid w:val="002A1814"/>
    <w:rsid w:val="002A1B3F"/>
    <w:rsid w:val="002A38FF"/>
    <w:rsid w:val="002A3BCF"/>
    <w:rsid w:val="002A5B3C"/>
    <w:rsid w:val="002A61BD"/>
    <w:rsid w:val="002B053F"/>
    <w:rsid w:val="002B0918"/>
    <w:rsid w:val="002B184A"/>
    <w:rsid w:val="002B288A"/>
    <w:rsid w:val="002B2EC3"/>
    <w:rsid w:val="002B7306"/>
    <w:rsid w:val="002C1723"/>
    <w:rsid w:val="002C1B0D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4F29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3D73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24C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6DBC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1562"/>
    <w:rsid w:val="00475513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419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4016"/>
    <w:rsid w:val="0053777A"/>
    <w:rsid w:val="00540182"/>
    <w:rsid w:val="005403B8"/>
    <w:rsid w:val="0054278A"/>
    <w:rsid w:val="00542893"/>
    <w:rsid w:val="00542C55"/>
    <w:rsid w:val="00542E20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45E4"/>
    <w:rsid w:val="00587266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598"/>
    <w:rsid w:val="005A3FAD"/>
    <w:rsid w:val="005A5E20"/>
    <w:rsid w:val="005A6794"/>
    <w:rsid w:val="005A712D"/>
    <w:rsid w:val="005A79FE"/>
    <w:rsid w:val="005A7B48"/>
    <w:rsid w:val="005B0D9D"/>
    <w:rsid w:val="005B4675"/>
    <w:rsid w:val="005B6F30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F2D"/>
    <w:rsid w:val="005D14CF"/>
    <w:rsid w:val="005D34DD"/>
    <w:rsid w:val="005D43B9"/>
    <w:rsid w:val="005D51F7"/>
    <w:rsid w:val="005D56DE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5BCC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17F4"/>
    <w:rsid w:val="0069252D"/>
    <w:rsid w:val="00693515"/>
    <w:rsid w:val="0069547C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32D7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FA5"/>
    <w:rsid w:val="007E2668"/>
    <w:rsid w:val="007E274C"/>
    <w:rsid w:val="007E6E8A"/>
    <w:rsid w:val="007F05E4"/>
    <w:rsid w:val="007F06D0"/>
    <w:rsid w:val="007F1575"/>
    <w:rsid w:val="007F1D6D"/>
    <w:rsid w:val="007F2616"/>
    <w:rsid w:val="007F26E5"/>
    <w:rsid w:val="007F2722"/>
    <w:rsid w:val="007F2F9B"/>
    <w:rsid w:val="007F4030"/>
    <w:rsid w:val="007F4E14"/>
    <w:rsid w:val="007F5332"/>
    <w:rsid w:val="007F641B"/>
    <w:rsid w:val="00801A77"/>
    <w:rsid w:val="00801FA0"/>
    <w:rsid w:val="00802ED3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2B41"/>
    <w:rsid w:val="008B3B88"/>
    <w:rsid w:val="008B4C22"/>
    <w:rsid w:val="008B6706"/>
    <w:rsid w:val="008B6D94"/>
    <w:rsid w:val="008C667B"/>
    <w:rsid w:val="008D0D4A"/>
    <w:rsid w:val="008D1FCD"/>
    <w:rsid w:val="008D2038"/>
    <w:rsid w:val="008D433E"/>
    <w:rsid w:val="008D4A37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0A9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39C6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3B86"/>
    <w:rsid w:val="00A2424C"/>
    <w:rsid w:val="00A25030"/>
    <w:rsid w:val="00A25839"/>
    <w:rsid w:val="00A26163"/>
    <w:rsid w:val="00A263AB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2AD"/>
    <w:rsid w:val="00A47A09"/>
    <w:rsid w:val="00A514A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31E"/>
    <w:rsid w:val="00A97A05"/>
    <w:rsid w:val="00A97B48"/>
    <w:rsid w:val="00A97ED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51DD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97F33"/>
    <w:rsid w:val="00BA0B39"/>
    <w:rsid w:val="00BA11AB"/>
    <w:rsid w:val="00BA26B7"/>
    <w:rsid w:val="00BA49E8"/>
    <w:rsid w:val="00BA4BD3"/>
    <w:rsid w:val="00BA5EED"/>
    <w:rsid w:val="00BB10B8"/>
    <w:rsid w:val="00BB1212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628B"/>
    <w:rsid w:val="00BE040E"/>
    <w:rsid w:val="00BE07A5"/>
    <w:rsid w:val="00BE09DF"/>
    <w:rsid w:val="00BE24C3"/>
    <w:rsid w:val="00BE4F93"/>
    <w:rsid w:val="00BF149B"/>
    <w:rsid w:val="00BF5349"/>
    <w:rsid w:val="00BF5400"/>
    <w:rsid w:val="00C00290"/>
    <w:rsid w:val="00C009AF"/>
    <w:rsid w:val="00C105BE"/>
    <w:rsid w:val="00C15560"/>
    <w:rsid w:val="00C173C0"/>
    <w:rsid w:val="00C177AC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2D1E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1C14"/>
    <w:rsid w:val="00CD28BB"/>
    <w:rsid w:val="00CD2ABD"/>
    <w:rsid w:val="00CD42B2"/>
    <w:rsid w:val="00CE056E"/>
    <w:rsid w:val="00CE05A2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2709F"/>
    <w:rsid w:val="00D33096"/>
    <w:rsid w:val="00D35F7B"/>
    <w:rsid w:val="00D42955"/>
    <w:rsid w:val="00D42F55"/>
    <w:rsid w:val="00D43BC0"/>
    <w:rsid w:val="00D43FDF"/>
    <w:rsid w:val="00D46791"/>
    <w:rsid w:val="00D47B75"/>
    <w:rsid w:val="00D50D1A"/>
    <w:rsid w:val="00D51034"/>
    <w:rsid w:val="00D52D17"/>
    <w:rsid w:val="00D5355D"/>
    <w:rsid w:val="00D53E89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87C09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E72DB"/>
    <w:rsid w:val="00DF036D"/>
    <w:rsid w:val="00DF19C2"/>
    <w:rsid w:val="00DF4AF6"/>
    <w:rsid w:val="00DF5763"/>
    <w:rsid w:val="00E01590"/>
    <w:rsid w:val="00E0178B"/>
    <w:rsid w:val="00E039B6"/>
    <w:rsid w:val="00E03EAD"/>
    <w:rsid w:val="00E04EBC"/>
    <w:rsid w:val="00E069E8"/>
    <w:rsid w:val="00E12907"/>
    <w:rsid w:val="00E129B9"/>
    <w:rsid w:val="00E136C4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4DEA"/>
    <w:rsid w:val="00E4599C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12D8"/>
    <w:rsid w:val="00E82B02"/>
    <w:rsid w:val="00E84C11"/>
    <w:rsid w:val="00E8504B"/>
    <w:rsid w:val="00E85949"/>
    <w:rsid w:val="00E85DE6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7670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402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14C3"/>
    <w:rsid w:val="00F42403"/>
    <w:rsid w:val="00F45931"/>
    <w:rsid w:val="00F4595B"/>
    <w:rsid w:val="00F46116"/>
    <w:rsid w:val="00F500A3"/>
    <w:rsid w:val="00F50BCA"/>
    <w:rsid w:val="00F513C0"/>
    <w:rsid w:val="00F520F5"/>
    <w:rsid w:val="00F52203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ds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8CF5C8-C78C-4687-BC5F-CCB511F73D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65</cp:revision>
  <cp:lastPrinted>2013-11-05T03:48:00Z</cp:lastPrinted>
  <dcterms:created xsi:type="dcterms:W3CDTF">2016-08-11T02:17:00Z</dcterms:created>
  <dcterms:modified xsi:type="dcterms:W3CDTF">2023-11-24T06:08:00Z</dcterms:modified>
</cp:coreProperties>
</file>